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5" r:id="rId7"/>
    <p:sldId id="263" r:id="rId8"/>
    <p:sldId id="264" r:id="rId9"/>
    <p:sldId id="258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09T23:05:14.3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227 5803,'88'0,"35"18,1-18,52 0,-52 17,34-17,-34 18,-1 17,1-17,34-18,-34 0,17 0,18 35,0 1,-1-36,-299-18,-106 0,18 1,0-72,70 37,-53 52,36 0,-18 17,-53 18,123-17,318-18,0-18,-17 1,17-1,-18 18,-17-17,-36-19,89 36,-36 0,-17 0,-370 36,-1-19,-17 18,-1-17,54-18,-36 0,89 0,-54-18,19 18,34 0,-52 0,423 0,-89 0,1 18,18 0,34 17,-17-35,-17 18,-19-1,1 19,-18-19,0 1,-17-18,52 53,-334-71,34 18,-70 0,0 0,-53-18,53 18,53 36,17-36,-34 35,299 36,88-71,-70 0,0 0,17 0,-17 0,-36 0,89 0,-89-18,-299 18,52 0,-17 0,-53 0,-35 53,-18-71,-35 54,70-1,1-35,52 35,335-17,1-18,-1 0,18-18,-18 18,36-35,-53 35,-18 0,18 0,17 0,-52 0,-266-18,-87 36,70-36,-52 36,-72-1,19 1,52 35,53 0,36-35,370-18,-88-36,-1 19,19-1,-18-35,35 35,-53 1,0-18,-18 17,1 0,-318 1,70 17,-34 0,-19 0,-70 0,36 0,34 0,54 0,228 0,54-36,53 36,0-17,-1-1,1-17,-36 17,-17 0,-35 18,-1-52,-229 34,-106 18,89 0,0 0,-1 0,1 35,-1-35,-88 35,371-35,0 0,-36-35,19 0,-19 17,53-17,-176-88,-158 87,-142 54,88 0,0-1,18 18,71 1,476-36,-124 0,-17 0,-18-36,-18 36,-17 0,17-17,-405 34,53 1,-36 0,18-18,335 53,106-71,-35 0,-71-52,-282-1,-89 36,107 0,-1 17,-34 18,16 0,-52 18,18-1,-71 54,388-18,18-53,17 17,36-17,-36 0,-17 0,0 0,-36 0,-17 0,-212-35,-123 18,70 17,-52 0,-36 0,17 0,19 0,87 0,-70 52,388-52,-70 0,35 0,52 0,-34 0,17-17,-53 17,17-35,54 17,-353-70,18 88,-71-36,-18 54,-17 0,-1-1,54 19,-18 34,353 36,-36-106,53 35,-17-35,18 0,-54 18,89-18,-353 0,-159 0,176 18,1-1,-36 36,300 88,53-141,18-17,-89-19,-229 19,-105 34,-36 72,88-19,283-52,34-18,1 0,-35-18,34 0,89-34,-123-1,-318 17,-18 36,71 18,353 53,-36-71,-70-1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09T23:05:41.27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650 7514,'123'-106,"1"36,70-1,-18 54,-35-36,18 17,-335 19,-1 17,54 0,-1 0,265 0,36 0,-54-36,1 36,-301 142,-17-54,-88 35,70-35,89-52,246-36,19-18,-19 18,36-18,-36 1,1-1,-248 71,1 18,-18-18,17 52,265-140,-17 17,-1-34,-317 104,-35 54,105-18,230-70,106-18,-53-18,-36 1,-264 87,-35 19,17-19,265-52,35-36,-18-70,-228 88,-19 35,-17 18,17-35,177-142,-176 36,299 53,-17-36,-18 1,36-1,-142-52,-176 123,17 17,301-122,-54 16,-229 72,265-107,0-17,-300 141,17 0,265 35,-123 3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09T23:06:06.1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75 9366,'-123'18,"334"-36,-34-35,34 53,-34 0,17 0,-18 36,-17-36,0-18,-265 18,-18 18,-17-1,18 1,-36 0,36-18,-36 52,18-34,17-18,230 71,159-71,35 0,-177 0,89 0,-371 70,-35-70,-53 53,18-18,70 18,265 18,158-71,-105 0,0 0,0-35,-36 17,53 0,-281 18,-54 0,35 36,230-36,88-18,-35 0,-177 1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09T23:06:08.54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362 9490,'-106'0,"300"-36,-70 36,-1 0,142-17,-18-36,-18 0,-88 53,18 0,0 18,-53-18,-195 0,-34 0,-36 17,-141 1,142 0,-54 17,18-18,-18 1,54 17,16-17,-16-18,263 0,72 0,35 0,52 0,-123 18,-17-18,52 0,-17 0,17-18,-17 18,-36-35,36 35,18-18,-319 18,19 35,-36 1,-17-19,-53 36,-18 0,17 0,-52 0,35-18,0 18,71 0,-18-18,300-35,70 0,18-53,53 36,-35-36,-18 35,-18 1,-17-19,52 36,-87 0,-1 0,-352 18,70 0,1 34,-36-16,-18 17,0 0,54-18,34 0,318-52,18-1,35-35,17 0,18 0,-35 18,-70 0,-36-1,35 19,-317 70,-70 17,69-52,-69 70,246-7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09T23:07:21.4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903 5733,'89'0,"122"0,36 0,-106 0,106 0,-123 35,-1-35,1 18,35-18,-1 0,-34 0,17 0,18 0,88-53,-124 53,0 17,1 1,-1-18,36 0,-265 53,-52-36,-36-17,-71 0,124 0,-18 0,0 18,18-18,-17 35,-1-17,0-18,36 18,-1-18,-88 0,71 0,18 0,317 53,-35-53,-18 0,35 0,36 0,-18 0,-18 0,1 0,17 17,-18 1,0-18,-17 53,-18-36,36 36,-54-35,-317-18,71 0,-19 0,-69 0,34 0,-34 18,-1-18,0 0,-35 35,1-35,-19 53,18-53,18 0,35 17,70 1,-123-18,529 35,-87-35,16 0,54 0,-1-17,-52 17,0 0,-18-18,-18 18,-35 0,0-18,0 18,-17 0,88 0,-89 18,-246 0,-71-18,70 0,-17 0,-18 0,-52 0,-36 0,17 0,-34 0,52 0,-35 0,35 17,89-17,-1 18,283 0,-35-18,123 0,0 17,-36-17,19 0,17 36,-1-19,-34-17,-36 18,1-18,17 0,-18 0,71-18,-123-35,-212-70,-195 88,107 35,-36 0,1 0,-36 0,35 35,-17-35,-18 17,53 1,17 17,-17 1,424-36,-54 0,71 0,-18 0,53 0,-70 0,53 0,-54 0,36 0,-106 0,71-53,-388-71,-1 89,-105-18,123 35,1-35,-19 36,-34-36,34 53,-35 0,-34 0,34 35,18-35,17 18,54-1,-18 36,317-53,-52 0,87 0,-34 0,70 0,17-35,-17 35,-70-18,-1 18,-17-17,35-18,-300 35,-18 0,-52 0,17 17,-52 1,-1-1,0-17,18 53,71-35,-1-18,1 18,229-18,17 0,1-18,-1 0,36 1,35-36,-35 0,-36 18,1-18,17 0,-247 0,-53 53,36 0,-71 35,-18-17,53 35,-52-36,52 36,0-35,18-18,0 35,282-35,-18-17,1 17,35-18,-36 18,1 0,34-35,-299 35,18 17,-36 1,-17 0,17 52,0-17,353 35,-35-88,53 1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09T23:07:26.5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902 8237,'-35'-123,"-106"123,-36 0,-34 0,87 0,-17 0,-18 35,-17-35,17 18,0-18,36 0,-1 17,-87 1,52-18,36 53,281-35,1-18,0 0,53 0,-36 0,36 0,-36 0,18 0,-53 0,0 17,89 19,-36-1,-36 35,-34-52,-230-36,-88-35,-106 18,141 0,-88 17,18 1,-18 17,-17 0,-19 0,19 0,17 17,-18 71,18-17,106-36,18 36,352 35,-17-71,35-35,52 35,-34-35,0 0,-54 0,1 0,-18-17,-18 17,-17-36,-35 36,52-17,-53 17,-228 0,-125-36,72 36,-54 0,0 0,1 18,-1-18,35 18,54-1,282-17,-36 0,54 0,-19-17,36-19,0 36,0-17,-17 17,-1 0,-35-18,-17 18,17-18,0-17,0 35,-335 0,71 35,-54-35,-17 71,-17-53,-36 35,0 0,0 17,35-17,-17-18,105 36,265 52,1-123,34 0,-17-35,17 35,-17-18,0 1,17 17,-53-18,36-17,-35 35,-1-35,-229 17,-17 0,-159-17,158 35,-52-35,-1 35,-52-36,0 19,-18-18,-18 35,18-18,0 18,106 0,0 35,406 36,-54-89,36 0,-17 18,-1-52,0 34,0-35,-17 35,-53-35,-36 18,71-71,-176-17,-141 35,-177 35,141 35,-300 53,265 1,53-36,-18 0,36 53,-71-53,388-53,-53 35,0 0,141 18,-105 36,34-36,-17 35,18-35,-71 0,0 0,-17 0,-318-18,35-17,-17 35,-36-18,-17 18,-1 0,-17 0,71 36,-18-19,71-17,-36 53,335 18,-17-54,53-34,-1 17,36 35,18-70,17 17,-70 0,-1-17,-87 18,17-19,-388-122,71 158,17 0,-53 0,-17 35,0 18,52-18,36 36,0 17,406 35,-54-123,36 0,18 0,-1 0,19-17,-36-19,-36 36,-87-17,-1-1,-352-17,-159 105,211-52,1 52,0-34,17 34,18 19,264-37,1-52,17 0,0-17,35 17,36 0,-53-18,17-35,-352-17,52 52,-52 18,17 0,18 0,0 18,300 8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09T23:07:29.94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252 10072,'-123'70,"-1"-17,230-53,18 18,34-18,19 18,-1-18,36 0,-18 0,53-36,-18 1,0-18,-52-17,-36 52,-18 0,-264 54,-53-36,-17 0,-19 35,71-35,-17 0,17 17,1 1,34 17,1-35,-89 36,71 17,405-53,-87 17,34 1,36 17,89-35,-37 18,1-18,-70 0,17-36,-89 19,-34-1,-318-35,70 53,1 0,-36 0,18 0,17 0,1 0,-89 0,18 36,36-19,-107 36,141-18,-70 1,336 69,52-69,53-36,35 0,53 0,-35 0,0-36,-36 36,-17-35,-88 18,-36 17,-264 0,18 0,-18 0,-18 0,-17 0,-71 0,70 0,-34 0,-36 35,35-18,88 1,1 17,-18 1,282-19,18-17,17 0,36-17,-1-19,-17 19,-35-36,88 18,-123-1,-265 54,-106 17,-53 0,35-17,142 0,246-18,1 0,52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09T23:07:32.49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486 10142,'-142'-53,"-69"36,52-1,283 89,-1-36,71 0,-71-17,54 0,-54-18,54 0,-19 0,1 0,0-18,-36-35,89 35,-353-52,-106 105,88-17,18-1,-88 19,52-19,-34 36,-1-53,1 35,52-35,-18 36,460-54,-54 0,-17 1,70-18,-35 17,17-17,1 17,-53 18,-18 0,-71 0,-299 0,35 35,-18 1,-35-36,35 52,-17-34,17 0,0 35,283 17,52-52,89-18,-124 0,35 0,-17-35,17 35,-52 0,-1 0,-299 70,-1-52,-70-1,1 36,-1-35,-18 17,18 18,53-35,71-1,352-17,-53-35,-17 18,35-1,-18-35,36 53,-18-18,-53 18,53-17,-335-19,-18 54,-52 0,34-1,-34 1,-36 17,0-17,35 17,18-17,53-1,494 36,-106-53,388-17,-335-1,-54-35,1 53,-88-17,-18-1,-423 53,106-17,-36-1,0-17,-35 53,36-35,-1-18,53 53,424 17,-124-70,35 0,-17 0,35 0,-53-17,-17 17,-1-35,-282 70,36-18,-159 36,123 0,283-17,-54-3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8-09T23:05:22.309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716 7267,'0'106,"-53"53,18-36,159-87,17-36,0 0,-123-18</inkml:trace>
  <inkml:trace contextRef="#ctx0" brushRef="#br0" timeOffset="592.0339">3052 7285,'0'88,"0"88,0 18,17-35,-17-18,0-105</inkml:trace>
  <inkml:trace contextRef="#ctx0" brushRef="#br0" timeOffset="1148.0657">3387 7620,'0'88</inkml:trace>
  <inkml:trace contextRef="#ctx0" brushRef="#br0" timeOffset="1941.111">3687 7338,'0'106,"0"17,0 1,0-1,0 0,0 1,-18-106</inkml:trace>
  <inkml:trace contextRef="#ctx0" brushRef="#br0" timeOffset="2901.1659">3951 7391,'-18'106,"1"17,17 71,0-88,35 35,124-88,0-88,-18-107,-106 19,-158 0,-1 246,89 18,0 0,70-141</inkml:trace>
  <inkml:trace contextRef="#ctx0" brushRef="#br0" timeOffset="3561.2037">4798 7691,'123'0,"1"-18,-71 18</inkml:trace>
  <inkml:trace contextRef="#ctx0" brushRef="#br0" timeOffset="4542.2598">5362 7585,'124'-106,"34"18,-16 194,-142 35,-36 17,-34 1,-18 18,-54-72,1-175,159-54,105 71,36 71,0 17,-71 142,-17-142</inkml:trace>
  <inkml:trace contextRef="#ctx0" brushRef="#br0" timeOffset="7569.433">6209 7691,'88'17,"-194"1,212-18,-106 0</inkml:trace>
  <inkml:trace contextRef="#ctx0" brushRef="#br0" timeOffset="9610.5497">6756 7461,'70'-123,"71"87,-105 160,-107 17,-70-35,247-230,17 160,-17 105,-71-18,-158-17,-18-53,35-53,-35-35,141-36</inkml:trace>
  <inkml:trace contextRef="#ctx0" brushRef="#br0" timeOffset="11547.6605">7214 7003,'106'-18,"-53"159,-176-123,246-54,1 72,-124 87,-142-52,19-142</inkml:trace>
  <inkml:trace contextRef="#ctx0" brushRef="#br0" timeOffset="23981.3717">2875 9278,'-18'106,"-52"17,176-87,35-54,-18-17,-87 17</inkml:trace>
  <inkml:trace contextRef="#ctx0" brushRef="#br0" timeOffset="24581.406">3140 9225,'-18'71,"18"87,0 1,18-35,-36-1,18-141</inkml:trace>
  <inkml:trace contextRef="#ctx0" brushRef="#br0" timeOffset="25151.4386">3457 9454,'18'0</inkml:trace>
  <inkml:trace contextRef="#ctx0" brushRef="#br0" timeOffset="26150.4957">3687 9243,'0'123,"0"36,0-36,0 36,0-159</inkml:trace>
  <inkml:trace contextRef="#ctx0" brushRef="#br0" timeOffset="27462.5708">3951 9296,'-70'106,"52"17,18 0,106 19,35-107,-18-106,-123-87,-105 105,34 158,71 19,18-89</inkml:trace>
  <inkml:trace contextRef="#ctx0" brushRef="#br0" timeOffset="28670.6399">4586 9543,'71'-18,"87"36,-105-36</inkml:trace>
  <inkml:trace contextRef="#ctx0" brushRef="#br0" timeOffset="29970.7142">5098 9419,'105'-70,"19"34,-36 160,-53-1,-52 1,-89 17,-35-53,35-194,229-35,-17 141,35 124,-35-1,-106-123</inkml:trace>
  <inkml:trace contextRef="#ctx0" brushRef="#br0" timeOffset="32250.8447">5803 9560,'124'36,"-248"-72,159 142,1-212,-36 106</inkml:trace>
  <inkml:trace contextRef="#ctx0" brushRef="#br0" timeOffset="33422.9117">6385 9349,'0'17</inkml:trace>
  <inkml:trace contextRef="#ctx0" brushRef="#br0" timeOffset="34838.9927">6332 9366,'106'-88,"35"70,-123 124,-71 35,-35 0,-36-17,230-89,35-52,-17 17</inkml:trace>
  <inkml:trace contextRef="#ctx0" brushRef="#br0" timeOffset="36109.0653">6826 9243,'106'17,"18"-17,-1 0,-211 124,17-1,36 18,35 1,0-19,0-158</inkml:trace>
  <inkml:trace contextRef="#ctx0" brushRef="#br0" timeOffset="36810.1054">6879 9525,'88'0,"36"-18,-124 18</inkml:trace>
  <inkml:trace contextRef="#ctx0" brushRef="#br0" timeOffset="51592.951">3298 10654,'-105'106,"-1"52,88-34,18 17,141 0,0-123,0-142,-141 1,-123 70,-18 159,106 17,88-105</inkml:trace>
  <inkml:trace contextRef="#ctx0" brushRef="#br0" timeOffset="52853.023">3651 10707,'-17'123,"17"1,123-107,1-17,-107 0</inkml:trace>
  <inkml:trace contextRef="#ctx0" brushRef="#br0" timeOffset="53523.0614">3898 10601,'18'88,"-1"36,1 34,0-34,-18-1,-18-52</inkml:trace>
  <inkml:trace contextRef="#ctx0" brushRef="#br0" timeOffset="54423.1128">4286 10971,'124'0,"-1"0,1 0,-160 0</inkml:trace>
  <inkml:trace contextRef="#ctx0" brushRef="#br0" timeOffset="56510.2322">5380 10672,'-106'0,"-17"0,-1 0,142 123,17 0,88-123,1 36,-1 87,-140 18,-107-35,1-106,17-141,106 141</inkml:trace>
  <inkml:trace contextRef="#ctx0" brushRef="#br0" timeOffset="57581.2935">5644 10654,'0'106,"-17"52,158-105,-18-53,-87 0</inkml:trace>
  <inkml:trace contextRef="#ctx0" brushRef="#br0" timeOffset="58241.3312">5821 10583,'0'89,"53"52,-53 0,17 0,-17-18,0-87</inkml:trace>
  <inkml:trace contextRef="#ctx0" brushRef="#br0" timeOffset="59750.4175">4269 12065,'17'88,"1"71,-18-36,0-17,35 53,-35-36,0-123</inkml:trace>
  <inkml:trace contextRef="#ctx0" brushRef="#br0" timeOffset="60681.4708">4727 12153,'-70'106,"17"88,106-70,88-19,-18-105,-17-123,-53-18,-88 17,-106 1,17 105,36 53</inkml:trace>
  <inkml:trace contextRef="#ctx0" brushRef="#br0" timeOffset="62571.5789">5203 11977,'-123'-106,"0"71,-19-1,-16 1,17 53,-18 17,18 18,0 53,52 53,72-18,-1-18,18 1,88 17,53 0,53-35,-35-53,-35-36,-1-17,18-70,-17 52,17-123,-53 0,-35 17,-53 1,-35-1,17-17,-70 18,35 70</inkml:trace>
  <inkml:trace contextRef="#ctx0" brushRef="#br0" timeOffset="67450.858">13829 8237,'88'0,"71"-17,-36-1,-123 18</inkml:trace>
  <inkml:trace contextRef="#ctx0" brushRef="#br0" timeOffset="68222.9021">14570 8026,'0'123,"-53"89,18-53,176-212,-18 17,1 19,-124-1</inkml:trace>
  <inkml:trace contextRef="#ctx0" brushRef="#br0" timeOffset="68729.9311">14852 8079,'0'123,"0"1,0 34,-53 36,35-70,18-124</inkml:trace>
  <inkml:trace contextRef="#ctx0" brushRef="#br0" timeOffset="69559.9786">15134 8343,'71'-106,"52"71,-52 159,-71 52,-71-17,-70-18,0-212,247-70,17 176,-35 107,54-54,-125-88</inkml:trace>
  <inkml:trace contextRef="#ctx0" brushRef="#br0" timeOffset="70021.005">15716 8449,'88'0,"36"0,-89 0</inkml:trace>
  <inkml:trace contextRef="#ctx0" brushRef="#br0" timeOffset="70429.0283">15752 8184,'17'71</inkml:trace>
  <inkml:trace contextRef="#ctx0" brushRef="#br0" timeOffset="71043.0634">15840 8590,'17'0</inkml:trace>
  <inkml:trace contextRef="#ctx0" brushRef="#br0" timeOffset="72234.1316">16245 7955,'0'106,"-35"53,17-18,-17 35,53-52,123 17,-18-71,1-105,-18-124,-71 36,-106-18,-70 211,53 71,53-17,88-36</inkml:trace>
  <inkml:trace contextRef="#ctx0" brushRef="#br0" timeOffset="72992.1749">17163 8290,'-18'-123,"18"229,0 70,0-17,0-36,0-105</inkml:trace>
  <inkml:trace contextRef="#ctx0" brushRef="#br0" timeOffset="73422.1995">17022 8449,'105'-18,"19"18,-71-17</inkml:trace>
  <inkml:trace contextRef="#ctx0" brushRef="#br0" timeOffset="74533.2631">17551 8202,'123'-106,"1"53,-36 177,-159 35,-87-36,281-229,0 177,-52 70,-53 18,-124-71,-18-88,-17-18,88-88</inkml:trace>
  <inkml:trace contextRef="#ctx0" brushRef="#br0" timeOffset="75662.3276">18344 7726,'-70'88,"35"53,35-17,-36-1,36 53,0 1,0-54,18 1,70 52,18-35,-71-141</inkml:trace>
  <inkml:trace contextRef="#ctx0" brushRef="#br0" timeOffset="76752.39">18556 8079,'0'123,"0"36,-35 52,35-52,0-123</inkml:trace>
  <inkml:trace contextRef="#ctx0" brushRef="#br0" timeOffset="77601.4386">18750 8132,'0'123,"-18"0,18 1,0 35,89-18,69-141,-34-124,-124 1,-18-1,-105 160,35 105,88 18,88-124</inkml:trace>
  <inkml:trace contextRef="#ctx0" brushRef="#br0" timeOffset="78261.4763">19420 8414,'106'0,"18"0,-1 0,-123-53</inkml:trace>
  <inkml:trace contextRef="#ctx0" brushRef="#br0" timeOffset="79342.5381">20126 8237,'88'-70,"36"35,17 211,-141-17,-36-1,-87 36,-18-105,17-89,124-106,142 18,-1 88,-18 105,18-52,-88-70</inkml:trace>
  <inkml:trace contextRef="#ctx0" brushRef="#br0" timeOffset="80261.5907">20849 8237,'-70'-123,"-19"246,54 18,35 53,88-70,36-18,17-194,-88-71,-53 35,-53 1,-106 35,124 88</inkml:trace>
  <inkml:trace contextRef="#ctx0" brushRef="#br0" timeOffset="81319.6512">20902 7796,'159'159,"-71"-35,0 17,18 53,-124-36,1-34,-71 35,-18-1,-18-34,124-124</inkml:trace>
  <inkml:trace contextRef="#ctx0" brushRef="#br0" timeOffset="83552.779">13829 10231,'141'17,"-18"-17,-70 0</inkml:trace>
  <inkml:trace contextRef="#ctx0" brushRef="#br0" timeOffset="84313.8225">14446 10019,'0'88,"-35"36,158-107,1-17,17 0,-70-17</inkml:trace>
  <inkml:trace contextRef="#ctx0" brushRef="#br0" timeOffset="84773.8488">14781 9895,'0'106,"0"106,18-53,-36-36,1-52</inkml:trace>
  <inkml:trace contextRef="#ctx0" brushRef="#br0" timeOffset="85712.9025">15169 10072,'142'-141,"-19"141,-52 176,-71-35,-71 36,-105-89,52-141,142-71,123 107,-35 123,-36 35,54-71,-89-87</inkml:trace>
  <inkml:trace contextRef="#ctx0" brushRef="#br0" timeOffset="86262.934">15875 10301,'141'-53,"-17"53,-107 0</inkml:trace>
  <inkml:trace contextRef="#ctx0" brushRef="#br0" timeOffset="86651.9562">15946 10072,'35'35</inkml:trace>
  <inkml:trace contextRef="#ctx0" brushRef="#br0" timeOffset="87272.9917">16051 10425,'36'0</inkml:trace>
  <inkml:trace contextRef="#ctx0" brushRef="#br0" timeOffset="88323.0518">16369 9966,'-18'123,"18"36,0-35,53 34,71-69,-1-89,18-106,-141-18,-106 89,-17 194,123-36,35-105</inkml:trace>
  <inkml:trace contextRef="#ctx0" brushRef="#br0" timeOffset="88992.0901">17004 10283,'88'-17,"88"17,-17 0,-124-35</inkml:trace>
  <inkml:trace contextRef="#ctx0" brushRef="#br0" timeOffset="89491.1186">17233 10001,'0'106,"0"18,0-1,-17 0,-1 1,18-124</inkml:trace>
  <inkml:trace contextRef="#ctx0" brushRef="#br0" timeOffset="90693.1874">17868 10107,'124'-88,"-1"70,-52 124,-212 70,-1-140,266-107,35 124,-89 88,-70-17,-141-36,0-141,106 35</inkml:trace>
  <inkml:trace contextRef="#ctx0" brushRef="#br0" timeOffset="91531.2353">18732 9807,'-123'159,"17"0,89-36,17 36,0-18,52 53,19 0,70-35,-106-159</inkml:trace>
  <inkml:trace contextRef="#ctx0" brushRef="#br0" timeOffset="92153.2709">18821 10372,'106'0,"17"-18,-105 0</inkml:trace>
  <inkml:trace contextRef="#ctx0" brushRef="#br0" timeOffset="92952.3166">19262 10142,'0'124,"-53"-1,176-87,1-36,-1 0,-105-18</inkml:trace>
  <inkml:trace contextRef="#ctx0" brushRef="#br0" timeOffset="93452.3452">19526 10125,'18'106,"-18"35,18-18,-18 1,17-71</inkml:trace>
  <inkml:trace contextRef="#ctx0" brushRef="#br0" timeOffset="94180.3868">19614 9966,'106'0,"0"159,-18-18,0 53,-88-53,0 18,-52-1,-37-16,-34-90,105-52</inkml:trace>
  <inkml:trace contextRef="#ctx0" brushRef="#br0" timeOffset="96362.5116">14411 12047,'176'-35,"36"17,-89-17,-105 35</inkml:trace>
  <inkml:trace contextRef="#ctx0" brushRef="#br0" timeOffset="97270.5636">15205 11642,'106'0,"17"0,0 0,-123 123,-17 1,-36 17,18 35,-18-35,53-141</inkml:trace>
  <inkml:trace contextRef="#ctx0" brushRef="#br0" timeOffset="97803.5941">15346 12047,'88'-17,"35"17,-70-18</inkml:trace>
  <inkml:trace contextRef="#ctx0" brushRef="#br0" timeOffset="98603.6398">16175 12047,'88'0,"36"0,-1 0,-88-35</inkml:trace>
  <inkml:trace contextRef="#ctx0" brushRef="#br0" timeOffset="99101.6683">16351 11818,'0'124,"0"70,0-71,0-123</inkml:trace>
  <inkml:trace contextRef="#ctx0" brushRef="#br0" timeOffset="100221.7324">17163 11536,'-53'88,"-35"88,52-52,-17-1,53 1,0 17,71-18,52 19,1-125</inkml:trace>
  <inkml:trace contextRef="#ctx0" brushRef="#br0" timeOffset="100813.7662">17286 12083,'141'0,"-17"0,-124-18</inkml:trace>
  <inkml:trace contextRef="#ctx0" brushRef="#br0" timeOffset="101392.7993">17815 11747,'0'89,"0"87,0 18,0-70,18-124</inkml:trace>
  <inkml:trace contextRef="#ctx0" brushRef="#br0" timeOffset="102321.8525">18009 12012,'124'-141,"-1"123,1 159,-124-17,-36 35,-69-18,-36-177,105-87,177 35,0 123,-52 141,16-140</inkml:trace>
  <inkml:trace contextRef="#ctx0" brushRef="#br0" timeOffset="102982.8903">18450 11677,'88'-18,"18"159,-70-17,-19-1,18 18,-35 36,-17-18,-107-71,107-88</inkml:trace>
  <inkml:trace contextRef="#ctx0" brushRef="#br0" timeOffset="104270.964">15663 13970,'106'-18,"53"-35,-159 53</inkml:trace>
  <inkml:trace contextRef="#ctx0" brushRef="#br0" timeOffset="104850.9971">16263 13564,'35'106,"-35"18,0 52,-35 53,17-105,18-124</inkml:trace>
  <inkml:trace contextRef="#ctx0" brushRef="#br0" timeOffset="105832.0533">16969 13776,'53'-141,"-159"0,-18 158,-35 72,107 34,175 18,1-141,17-88,-141 300,0 35,0-124,0-88</inkml:trace>
  <inkml:trace contextRef="#ctx0" brushRef="#br0" timeOffset="107572.1528">17374 13617,'-35'-123,"-141"35,17 17,0 0,0 19,36 52,-53 17,17-17,35 0,1 18,-36 70,18 53,17 0,72 0,16 0,72 18,-1-18,71 18,35-18,-18-17,107-36,-54-35,18-53,-35-18,-18 18,18-18,-1-52,-17-1,1-52,-54-18,-53-18,-35 0,-71 1,36-1,-88 18,-18 35,52 10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533401"/>
            <a:ext cx="7315200" cy="609600"/>
          </a:xfrm>
        </p:spPr>
        <p:txBody>
          <a:bodyPr>
            <a:no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295400"/>
            <a:ext cx="7315200" cy="5015762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48400" y="1826709"/>
            <a:ext cx="1492499" cy="448445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4524" y="1826709"/>
            <a:ext cx="5241476" cy="448445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7572"/>
            <a:ext cx="7315200" cy="1293592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65097"/>
            <a:ext cx="7315200" cy="109843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533401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914400" y="1219200"/>
            <a:ext cx="3566160" cy="51175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81728" y="1218312"/>
            <a:ext cx="3566160" cy="5120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1219200"/>
            <a:ext cx="336499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1796" y="1219200"/>
            <a:ext cx="336206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914400" y="533401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914400" y="1981200"/>
            <a:ext cx="3566160" cy="43555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81727" y="1981200"/>
            <a:ext cx="3566160" cy="43555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5362"/>
            <a:ext cx="2950936" cy="217301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52" y="1826709"/>
            <a:ext cx="4207848" cy="4476614"/>
          </a:xfrm>
        </p:spPr>
        <p:txBody>
          <a:bodyPr anchor="ctr"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61095"/>
            <a:ext cx="2950936" cy="2245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8800"/>
            <a:ext cx="2953512" cy="2176272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91000" y="2286000"/>
            <a:ext cx="4038600" cy="3352800"/>
          </a:xfrm>
          <a:solidFill>
            <a:schemeClr val="accent2"/>
          </a:solidFill>
          <a:ln w="12700">
            <a:noFill/>
          </a:ln>
          <a:effectLst>
            <a:reflection blurRad="12700" stA="30000" endPos="30000" dist="31750" dir="5400000" sy="-100000" algn="bl" rotWithShape="0"/>
          </a:effectLst>
          <a:scene3d>
            <a:camera prst="perspectiveRight" fov="2700000">
              <a:rot lat="240000" lon="900000" rev="0"/>
            </a:camera>
            <a:lightRig rig="threePt" dir="t">
              <a:rot lat="0" lon="0" rev="2700000"/>
            </a:lightRig>
          </a:scene3d>
          <a:sp3d/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59936"/>
            <a:ext cx="2953512" cy="224942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268" y="573807"/>
            <a:ext cx="86236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9419" y="573807"/>
            <a:ext cx="576072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533401"/>
            <a:ext cx="7315200" cy="61272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219201"/>
            <a:ext cx="7315200" cy="5090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690" y="548797"/>
            <a:ext cx="1189132" cy="29791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alpha val="50000"/>
                  </a:schemeClr>
                </a:solidFill>
              </a:defRPr>
            </a:lvl1pPr>
          </a:lstStyle>
          <a:p>
            <a:fld id="{9FF634C0-4CA6-4CC1-9489-1C0FE91F42C5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4415" y="548797"/>
            <a:ext cx="941203" cy="3017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1C83F01-89C9-49B8-B4C2-E05F00CB1FAC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956"/>
            <a:ext cx="2246489" cy="301227"/>
          </a:xfrm>
          <a:prstGeom prst="rect">
            <a:avLst/>
          </a:prstGeom>
        </p:spPr>
        <p:txBody>
          <a:bodyPr vert="horz" lIns="91440" tIns="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customXml" Target="../ink/ink4.xml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55.bin"/><Relationship Id="rId21" Type="http://schemas.openxmlformats.org/officeDocument/2006/relationships/customXml" Target="../ink/ink8.xml"/><Relationship Id="rId7" Type="http://schemas.openxmlformats.org/officeDocument/2006/relationships/customXml" Target="../ink/ink1.xml"/><Relationship Id="rId12" Type="http://schemas.openxmlformats.org/officeDocument/2006/relationships/image" Target="../media/image48.emf"/><Relationship Id="rId17" Type="http://schemas.openxmlformats.org/officeDocument/2006/relationships/customXml" Target="../ink/ink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customXml" Target="../ink/ink3.xml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56.bin"/><Relationship Id="rId15" Type="http://schemas.openxmlformats.org/officeDocument/2006/relationships/customXml" Target="../ink/ink5.xml"/><Relationship Id="rId23" Type="http://schemas.openxmlformats.org/officeDocument/2006/relationships/customXml" Target="../ink/ink9.xml"/><Relationship Id="rId10" Type="http://schemas.openxmlformats.org/officeDocument/2006/relationships/image" Target="../media/image47.emf"/><Relationship Id="rId19" Type="http://schemas.openxmlformats.org/officeDocument/2006/relationships/customXml" Target="../ink/ink7.xml"/><Relationship Id="rId4" Type="http://schemas.openxmlformats.org/officeDocument/2006/relationships/image" Target="../media/image44.wmf"/><Relationship Id="rId9" Type="http://schemas.openxmlformats.org/officeDocument/2006/relationships/customXml" Target="../ink/ink2.xml"/><Relationship Id="rId14" Type="http://schemas.openxmlformats.org/officeDocument/2006/relationships/image" Target="../media/image49.emf"/><Relationship Id="rId22" Type="http://schemas.openxmlformats.org/officeDocument/2006/relationships/image" Target="../media/image5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ursday, August 9, 2012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ISK Problems</a:t>
                </a:r>
              </a:p>
              <a:p>
                <a:pPr marL="457200" indent="-457200">
                  <a:buAutoNum type="arabicParenR"/>
                </a:pPr>
                <a:r>
                  <a:rPr lang="en-US" dirty="0" smtClean="0"/>
                  <a:t>Multiply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4400" i="1" smtClean="0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sz="440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box>
                          <m:boxPr>
                            <m:ctrlPr>
                              <a:rPr lang="en-US" sz="4400" i="1" smtClean="0">
                                <a:latin typeface="Cambria Math"/>
                                <a:ea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440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mtClean="0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sz="4400" b="0" i="1" smtClean="0">
                                    <a:latin typeface="Cambria Math"/>
                                    <a:ea typeface="Cambria Math"/>
                                  </a:rPr>
                                  <m:t>25</m:t>
                                </m:r>
                              </m:den>
                            </m:f>
                          </m:e>
                        </m:box>
                      </m:e>
                    </m:box>
                  </m:oMath>
                </a14:m>
                <a:endParaRPr lang="en-US" dirty="0" smtClean="0"/>
              </a:p>
              <a:p>
                <a:pPr marL="457200" indent="-457200">
                  <a:buAutoNum type="arabicParenR"/>
                </a:pPr>
                <a:endParaRPr lang="en-US" dirty="0" smtClean="0"/>
              </a:p>
              <a:p>
                <a:pPr marL="457200" indent="-457200">
                  <a:buAutoNum type="arabicParenR"/>
                </a:pPr>
                <a:r>
                  <a:rPr lang="en-US" dirty="0" smtClean="0"/>
                  <a:t>Sam has four fewer candy bars than Andrew.  If Andrew has 13 candy bars, write an equation to solve for the number of candy bars Sam has.</a:t>
                </a:r>
              </a:p>
              <a:p>
                <a:pPr marL="457200" indent="-457200">
                  <a:buAutoNum type="arabicParenR"/>
                </a:pPr>
                <a:endParaRPr lang="en-US" dirty="0"/>
              </a:p>
              <a:p>
                <a:pPr marL="457200" indent="-457200">
                  <a:buAutoNum type="arabicParenR"/>
                </a:pPr>
                <a:r>
                  <a:rPr lang="en-US" dirty="0" smtClean="0"/>
                  <a:t>Divide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re will be 3 Mental Math questions today.</a:t>
                </a:r>
              </a:p>
              <a:p>
                <a:r>
                  <a:rPr lang="en-US" dirty="0" smtClean="0"/>
                  <a:t>Be sure you also have your Post-It note ready with your name on it.</a:t>
                </a:r>
                <a:endParaRPr lang="en-US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1">
                <a:blip r:embed="rId3"/>
                <a:stretch>
                  <a:fillRect l="-833" t="-1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52461"/>
              </p:ext>
            </p:extLst>
          </p:nvPr>
        </p:nvGraphicFramePr>
        <p:xfrm>
          <a:off x="2209800" y="3733800"/>
          <a:ext cx="1532659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571320" imgH="279360" progId="Equation.DSMT4">
                  <p:embed/>
                </p:oleObj>
              </mc:Choice>
              <mc:Fallback>
                <p:oleObj name="Equation" r:id="rId4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3733800"/>
                        <a:ext cx="1532659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41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200" dirty="0" smtClean="0"/>
              <a:t>12) You can buy 3 hamburgers.</a:t>
            </a:r>
          </a:p>
          <a:p>
            <a:pPr marL="45720" indent="0">
              <a:buNone/>
            </a:pPr>
            <a:r>
              <a:rPr lang="en-US" sz="3200" dirty="0" smtClean="0"/>
              <a:t>13) You can buy 3 tickets.</a:t>
            </a:r>
          </a:p>
          <a:p>
            <a:pPr marL="45720" indent="0">
              <a:buNone/>
            </a:pPr>
            <a:r>
              <a:rPr lang="en-US" sz="3200" dirty="0" smtClean="0"/>
              <a:t>14) You must sell 8 baskets to raise </a:t>
            </a:r>
          </a:p>
          <a:p>
            <a:pPr marL="45720" indent="0">
              <a:buNone/>
            </a:pPr>
            <a:r>
              <a:rPr lang="en-US" sz="3200" dirty="0"/>
              <a:t> </a:t>
            </a:r>
            <a:r>
              <a:rPr lang="en-US" sz="3200" dirty="0" smtClean="0"/>
              <a:t>     $115.</a:t>
            </a:r>
          </a:p>
          <a:p>
            <a:pPr marL="45720" indent="0">
              <a:buNone/>
            </a:pPr>
            <a:r>
              <a:rPr lang="en-US" sz="3200" dirty="0" smtClean="0"/>
              <a:t>15) You can buy two fruit baskets.</a:t>
            </a:r>
          </a:p>
          <a:p>
            <a:pPr marL="45720" indent="0">
              <a:buNone/>
            </a:pPr>
            <a:r>
              <a:rPr lang="en-US" sz="3200" dirty="0" smtClean="0"/>
              <a:t>16) You must sell 8 deluxe baskets to </a:t>
            </a:r>
          </a:p>
          <a:p>
            <a:pPr marL="45720" indent="0">
              <a:buNone/>
            </a:pPr>
            <a:r>
              <a:rPr lang="en-US" sz="3200" dirty="0"/>
              <a:t> </a:t>
            </a:r>
            <a:r>
              <a:rPr lang="en-US" sz="3200" dirty="0" smtClean="0"/>
              <a:t>      raise $190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2499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73075"/>
            <a:ext cx="8153400" cy="1143000"/>
          </a:xfrm>
        </p:spPr>
        <p:txBody>
          <a:bodyPr/>
          <a:lstStyle/>
          <a:p>
            <a:r>
              <a:rPr lang="en-US" dirty="0"/>
              <a:t>The Algebraic Order of Opera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399"/>
            <a:ext cx="7315200" cy="1828801"/>
          </a:xfrm>
        </p:spPr>
        <p:txBody>
          <a:bodyPr/>
          <a:lstStyle/>
          <a:p>
            <a:r>
              <a:rPr lang="en-US" dirty="0"/>
              <a:t>The Order of Operations tells us how we should evaluate an expression.</a:t>
            </a:r>
          </a:p>
          <a:p>
            <a:r>
              <a:rPr lang="en-US" dirty="0"/>
              <a:t>Without it.. No one could be sure of getting the same answers!</a:t>
            </a:r>
          </a:p>
          <a:p>
            <a:r>
              <a:rPr lang="en-US" dirty="0"/>
              <a:t>Take a look: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97940"/>
              </p:ext>
            </p:extLst>
          </p:nvPr>
        </p:nvGraphicFramePr>
        <p:xfrm>
          <a:off x="1323975" y="3422650"/>
          <a:ext cx="2343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422650"/>
                        <a:ext cx="23431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92112" y="3667125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tudent #1: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893190"/>
              </p:ext>
            </p:extLst>
          </p:nvPr>
        </p:nvGraphicFramePr>
        <p:xfrm>
          <a:off x="620712" y="3895725"/>
          <a:ext cx="1682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" y="3895725"/>
                        <a:ext cx="1682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38688"/>
              </p:ext>
            </p:extLst>
          </p:nvPr>
        </p:nvGraphicFramePr>
        <p:xfrm>
          <a:off x="1139825" y="4200525"/>
          <a:ext cx="11414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200525"/>
                        <a:ext cx="11414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56418"/>
              </p:ext>
            </p:extLst>
          </p:nvPr>
        </p:nvGraphicFramePr>
        <p:xfrm>
          <a:off x="1576387" y="4505325"/>
          <a:ext cx="720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7" y="4505325"/>
                        <a:ext cx="720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0098"/>
              </p:ext>
            </p:extLst>
          </p:nvPr>
        </p:nvGraphicFramePr>
        <p:xfrm>
          <a:off x="2144712" y="4481513"/>
          <a:ext cx="8699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2" y="4481513"/>
                        <a:ext cx="8699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516312" y="3681413"/>
            <a:ext cx="304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tudent #2: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77552"/>
              </p:ext>
            </p:extLst>
          </p:nvPr>
        </p:nvGraphicFramePr>
        <p:xfrm>
          <a:off x="3838575" y="3886200"/>
          <a:ext cx="2105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3" imgW="888840" imgH="164880" progId="Equation.DSMT4">
                  <p:embed/>
                </p:oleObj>
              </mc:Choice>
              <mc:Fallback>
                <p:oleObj name="Equation" r:id="rId13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886200"/>
                        <a:ext cx="2105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01114"/>
              </p:ext>
            </p:extLst>
          </p:nvPr>
        </p:nvGraphicFramePr>
        <p:xfrm>
          <a:off x="4511675" y="4176713"/>
          <a:ext cx="14430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5" imgW="609480" imgH="177480" progId="Equation.DSMT4">
                  <p:embed/>
                </p:oleObj>
              </mc:Choice>
              <mc:Fallback>
                <p:oleObj name="Equation" r:id="rId1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176713"/>
                        <a:ext cx="14430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44841"/>
              </p:ext>
            </p:extLst>
          </p:nvPr>
        </p:nvGraphicFramePr>
        <p:xfrm>
          <a:off x="4506912" y="4465638"/>
          <a:ext cx="9318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4465638"/>
                        <a:ext cx="9318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41567"/>
              </p:ext>
            </p:extLst>
          </p:nvPr>
        </p:nvGraphicFramePr>
        <p:xfrm>
          <a:off x="5332412" y="4481513"/>
          <a:ext cx="1049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9" imgW="444240" imgH="203040" progId="Equation.DSMT4">
                  <p:embed/>
                </p:oleObj>
              </mc:Choice>
              <mc:Fallback>
                <p:oleObj name="Equation" r:id="rId19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4481513"/>
                        <a:ext cx="10493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5954712" y="3605213"/>
            <a:ext cx="304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tudent #3: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84541"/>
              </p:ext>
            </p:extLst>
          </p:nvPr>
        </p:nvGraphicFramePr>
        <p:xfrm>
          <a:off x="6546850" y="3795713"/>
          <a:ext cx="15636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1" imgW="660240" imgH="177480" progId="Equation.DSMT4">
                  <p:embed/>
                </p:oleObj>
              </mc:Choice>
              <mc:Fallback>
                <p:oleObj name="Equation" r:id="rId21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795713"/>
                        <a:ext cx="15636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98567"/>
              </p:ext>
            </p:extLst>
          </p:nvPr>
        </p:nvGraphicFramePr>
        <p:xfrm>
          <a:off x="6564312" y="4100513"/>
          <a:ext cx="14430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23" imgW="609480" imgH="177480" progId="Equation.DSMT4">
                  <p:embed/>
                </p:oleObj>
              </mc:Choice>
              <mc:Fallback>
                <p:oleObj name="Equation" r:id="rId23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2" y="4100513"/>
                        <a:ext cx="14430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12262"/>
              </p:ext>
            </p:extLst>
          </p:nvPr>
        </p:nvGraphicFramePr>
        <p:xfrm>
          <a:off x="7110412" y="4403725"/>
          <a:ext cx="90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5" imgW="380880" imgH="164880" progId="Equation.DSMT4">
                  <p:embed/>
                </p:oleObj>
              </mc:Choice>
              <mc:Fallback>
                <p:oleObj name="Equation" r:id="rId25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2" y="4403725"/>
                        <a:ext cx="901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04664"/>
              </p:ext>
            </p:extLst>
          </p:nvPr>
        </p:nvGraphicFramePr>
        <p:xfrm>
          <a:off x="7875587" y="4405313"/>
          <a:ext cx="8397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27" imgW="355320" imgH="203040" progId="Equation.DSMT4">
                  <p:embed/>
                </p:oleObj>
              </mc:Choice>
              <mc:Fallback>
                <p:oleObj name="Equation" r:id="rId2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7" y="4405313"/>
                        <a:ext cx="8397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1535112" y="5191125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/>
              <a:t>So, who is right??</a:t>
            </a:r>
          </a:p>
        </p:txBody>
      </p:sp>
    </p:spTree>
    <p:extLst>
      <p:ext uri="{BB962C8B-B14F-4D97-AF65-F5344CB8AC3E}">
        <p14:creationId xmlns:p14="http://schemas.microsoft.com/office/powerpoint/2010/main" val="415228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7" grpId="0"/>
      <p:bldP spid="9232" grpId="0"/>
      <p:bldP spid="9237" grpId="0"/>
      <p:bldP spid="9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rder of Opera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b="1" u="sng" dirty="0"/>
              <a:t>P</a:t>
            </a:r>
            <a:r>
              <a:rPr lang="en-US" sz="2800" dirty="0"/>
              <a:t>arenthe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cludes: (parentheses), [brackets], {braces}, |absolute value bars|, </a:t>
            </a:r>
          </a:p>
          <a:p>
            <a:pPr>
              <a:lnSpc>
                <a:spcPct val="90000"/>
              </a:lnSpc>
            </a:pPr>
            <a:r>
              <a:rPr lang="en-US" sz="2800" b="1" u="sng" dirty="0"/>
              <a:t>E</a:t>
            </a:r>
            <a:r>
              <a:rPr lang="en-US" sz="2800" dirty="0"/>
              <a:t>xponents</a:t>
            </a:r>
          </a:p>
          <a:p>
            <a:pPr>
              <a:lnSpc>
                <a:spcPct val="90000"/>
              </a:lnSpc>
            </a:pPr>
            <a:r>
              <a:rPr lang="en-US" sz="2800" b="1" u="sng" dirty="0"/>
              <a:t>M</a:t>
            </a:r>
            <a:r>
              <a:rPr lang="en-US" sz="2800" dirty="0"/>
              <a:t>ultiply &amp; </a:t>
            </a:r>
            <a:r>
              <a:rPr lang="en-US" sz="2800" b="1" u="sng" dirty="0"/>
              <a:t>D</a:t>
            </a:r>
            <a:r>
              <a:rPr lang="en-US" sz="2800" dirty="0"/>
              <a:t>ivid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rom left to right</a:t>
            </a:r>
          </a:p>
          <a:p>
            <a:pPr>
              <a:lnSpc>
                <a:spcPct val="90000"/>
              </a:lnSpc>
            </a:pPr>
            <a:r>
              <a:rPr lang="en-US" sz="2800" b="1" u="sng" dirty="0"/>
              <a:t>A</a:t>
            </a:r>
            <a:r>
              <a:rPr lang="en-US" sz="2800" dirty="0"/>
              <a:t>dd &amp; </a:t>
            </a:r>
            <a:r>
              <a:rPr lang="en-US" sz="2800" b="1" u="sng" dirty="0"/>
              <a:t>S</a:t>
            </a:r>
            <a:r>
              <a:rPr lang="en-US" sz="2800" dirty="0"/>
              <a:t>ubtrac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rom left to right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61529"/>
              </p:ext>
            </p:extLst>
          </p:nvPr>
        </p:nvGraphicFramePr>
        <p:xfrm>
          <a:off x="4495800" y="2057400"/>
          <a:ext cx="2686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536480" imgH="253800" progId="Equation.DSMT4">
                  <p:embed/>
                </p:oleObj>
              </mc:Choice>
              <mc:Fallback>
                <p:oleObj name="Equation" r:id="rId3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2686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10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o, who was right?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36663" y="1722438"/>
          <a:ext cx="234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722438"/>
                        <a:ext cx="234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2270125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tudent #1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33400" y="2498725"/>
          <a:ext cx="1682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98725"/>
                        <a:ext cx="1682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052513" y="2803525"/>
          <a:ext cx="11414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803525"/>
                        <a:ext cx="11414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489075" y="3108325"/>
          <a:ext cx="720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108325"/>
                        <a:ext cx="720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057400" y="3084513"/>
          <a:ext cx="8699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84513"/>
                        <a:ext cx="8699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3429000" y="2284413"/>
            <a:ext cx="304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tudent #2: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751263" y="2489200"/>
          <a:ext cx="2105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3" imgW="888840" imgH="164880" progId="Equation.DSMT4">
                  <p:embed/>
                </p:oleObj>
              </mc:Choice>
              <mc:Fallback>
                <p:oleObj name="Equation" r:id="rId13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489200"/>
                        <a:ext cx="2105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424363" y="2779713"/>
          <a:ext cx="14430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5" imgW="609480" imgH="177480" progId="Equation.DSMT4">
                  <p:embed/>
                </p:oleObj>
              </mc:Choice>
              <mc:Fallback>
                <p:oleObj name="Equation" r:id="rId1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779713"/>
                        <a:ext cx="14430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419600" y="3068638"/>
          <a:ext cx="9318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68638"/>
                        <a:ext cx="9318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5245100" y="3084513"/>
          <a:ext cx="1049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9" imgW="444240" imgH="203040" progId="Equation.DSMT4">
                  <p:embed/>
                </p:oleObj>
              </mc:Choice>
              <mc:Fallback>
                <p:oleObj name="Equation" r:id="rId19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084513"/>
                        <a:ext cx="10493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5943600" y="2300288"/>
            <a:ext cx="304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tudent #3: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6535738" y="2490788"/>
          <a:ext cx="15636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21" imgW="660240" imgH="177480" progId="Equation.DSMT4">
                  <p:embed/>
                </p:oleObj>
              </mc:Choice>
              <mc:Fallback>
                <p:oleObj name="Equation" r:id="rId21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2490788"/>
                        <a:ext cx="15636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6553200" y="2795588"/>
          <a:ext cx="14430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23" imgW="609480" imgH="177480" progId="Equation.DSMT4">
                  <p:embed/>
                </p:oleObj>
              </mc:Choice>
              <mc:Fallback>
                <p:oleObj name="Equation" r:id="rId23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95588"/>
                        <a:ext cx="14430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7099300" y="3098800"/>
          <a:ext cx="90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25" imgW="380880" imgH="164880" progId="Equation.DSMT4">
                  <p:embed/>
                </p:oleObj>
              </mc:Choice>
              <mc:Fallback>
                <p:oleObj name="Equation" r:id="rId25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3098800"/>
                        <a:ext cx="901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7864475" y="3100388"/>
          <a:ext cx="8397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27" imgW="355320" imgH="203040" progId="Equation.DSMT4">
                  <p:embed/>
                </p:oleObj>
              </mc:Choice>
              <mc:Fallback>
                <p:oleObj name="Equation" r:id="rId2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3100388"/>
                        <a:ext cx="8397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381000" y="3579813"/>
            <a:ext cx="2971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Wrong.  This student subtracted and added before multiplying.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3352800" y="3579813"/>
            <a:ext cx="2971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Wrong.  This student should have subtracted THEN added.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6019800" y="3671888"/>
            <a:ext cx="297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Correct!</a:t>
            </a:r>
          </a:p>
        </p:txBody>
      </p:sp>
    </p:spTree>
    <p:extLst>
      <p:ext uri="{BB962C8B-B14F-4D97-AF65-F5344CB8AC3E}">
        <p14:creationId xmlns:p14="http://schemas.microsoft.com/office/powerpoint/2010/main" val="357120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5" grpId="0"/>
      <p:bldP spid="11286" grpId="0"/>
      <p:bldP spid="112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ractice Together…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153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valuate the expressions.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057400" y="2286000"/>
          <a:ext cx="17414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736560" imgH="253800" progId="Equation.DSMT4">
                  <p:embed/>
                </p:oleObj>
              </mc:Choice>
              <mc:Fallback>
                <p:oleObj name="Equation" r:id="rId3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0"/>
                        <a:ext cx="17414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81000" y="24384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Parentheses?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94605"/>
              </p:ext>
            </p:extLst>
          </p:nvPr>
        </p:nvGraphicFramePr>
        <p:xfrm>
          <a:off x="2068513" y="2293938"/>
          <a:ext cx="17414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293938"/>
                        <a:ext cx="17414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343400" y="2286000"/>
          <a:ext cx="14716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14716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222500" y="2895600"/>
          <a:ext cx="14112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895600"/>
                        <a:ext cx="14112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8089"/>
              </p:ext>
            </p:extLst>
          </p:nvPr>
        </p:nvGraphicFramePr>
        <p:xfrm>
          <a:off x="2209800" y="2895600"/>
          <a:ext cx="14112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14112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208213" y="3459163"/>
          <a:ext cx="12604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459163"/>
                        <a:ext cx="12604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81000" y="28956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5"/>
                </a:solidFill>
              </a:rPr>
              <a:t>Exponents?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8000"/>
                </a:solidFill>
              </a:rPr>
              <a:t>Multiplication or Division?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59641"/>
              </p:ext>
            </p:extLst>
          </p:nvPr>
        </p:nvGraphicFramePr>
        <p:xfrm>
          <a:off x="2223380" y="3478448"/>
          <a:ext cx="12604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380" y="3478448"/>
                        <a:ext cx="12604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4114800" y="3352800"/>
          <a:ext cx="2882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7" imgW="1218960" imgH="228600" progId="Equation.DSMT4">
                  <p:embed/>
                </p:oleObj>
              </mc:Choice>
              <mc:Fallback>
                <p:oleObj name="Equation" r:id="rId17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2882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2679700" y="4098925"/>
          <a:ext cx="7493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098925"/>
                        <a:ext cx="7493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381000" y="39624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Addition or Subtraction?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610723"/>
              </p:ext>
            </p:extLst>
          </p:nvPr>
        </p:nvGraphicFramePr>
        <p:xfrm>
          <a:off x="2672556" y="4072731"/>
          <a:ext cx="750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556" y="4072731"/>
                        <a:ext cx="7508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3048000" y="4267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3048000" y="4191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AutoShape 23"/>
          <p:cNvSpPr>
            <a:spLocks noChangeArrowheads="1"/>
          </p:cNvSpPr>
          <p:nvPr/>
        </p:nvSpPr>
        <p:spPr bwMode="auto">
          <a:xfrm>
            <a:off x="2209800" y="4419600"/>
            <a:ext cx="1600200" cy="9144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2725738" y="4648200"/>
          <a:ext cx="4810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648200"/>
                        <a:ext cx="4810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83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5" grpId="1"/>
      <p:bldP spid="12301" grpId="0"/>
      <p:bldP spid="12301" grpId="1"/>
      <p:bldP spid="12302" grpId="0"/>
      <p:bldP spid="12302" grpId="1"/>
      <p:bldP spid="12306" grpId="0"/>
      <p:bldP spid="12306" grpId="1"/>
      <p:bldP spid="12308" grpId="0" animBg="1"/>
      <p:bldP spid="12309" grpId="0" animBg="1"/>
      <p:bldP spid="123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ractice Together…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153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valuate the expressions.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092325" y="2309813"/>
          <a:ext cx="2251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952200" imgH="279360" progId="Equation.DSMT4">
                  <p:embed/>
                </p:oleObj>
              </mc:Choice>
              <mc:Fallback>
                <p:oleObj name="Equation" r:id="rId3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309813"/>
                        <a:ext cx="22510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81000" y="24384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Parentheses?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28632"/>
              </p:ext>
            </p:extLst>
          </p:nvPr>
        </p:nvGraphicFramePr>
        <p:xfrm>
          <a:off x="2092325" y="2311400"/>
          <a:ext cx="22510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5" imgW="952200" imgH="279360" progId="Equation.DSMT4">
                  <p:embed/>
                </p:oleObj>
              </mc:Choice>
              <mc:Fallback>
                <p:oleObj name="Equation" r:id="rId5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311400"/>
                        <a:ext cx="22510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791200" y="2286000"/>
          <a:ext cx="930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930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085975" y="2895600"/>
          <a:ext cx="18002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895600"/>
                        <a:ext cx="18002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92951"/>
              </p:ext>
            </p:extLst>
          </p:nvPr>
        </p:nvGraphicFramePr>
        <p:xfrm>
          <a:off x="2082800" y="2897188"/>
          <a:ext cx="18018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897188"/>
                        <a:ext cx="180181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043113" y="3519488"/>
          <a:ext cx="16510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3" imgW="698400" imgH="177480" progId="Equation.DSMT4">
                  <p:embed/>
                </p:oleObj>
              </mc:Choice>
              <mc:Fallback>
                <p:oleObj name="Equation" r:id="rId13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519488"/>
                        <a:ext cx="16510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81000" y="28956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5"/>
                </a:solidFill>
              </a:rPr>
              <a:t>Exponents?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8000"/>
                </a:solidFill>
              </a:rPr>
              <a:t>Multiplication or Division?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77772"/>
              </p:ext>
            </p:extLst>
          </p:nvPr>
        </p:nvGraphicFramePr>
        <p:xfrm>
          <a:off x="2057400" y="3523456"/>
          <a:ext cx="16494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15" imgW="698400" imgH="177480" progId="Equation.DSMT4">
                  <p:embed/>
                </p:oleObj>
              </mc:Choice>
              <mc:Fallback>
                <p:oleObj name="Equation" r:id="rId15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23456"/>
                        <a:ext cx="16494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2066925" y="3962400"/>
          <a:ext cx="14382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17" imgW="609480" imgH="177480" progId="Equation.DSMT4">
                  <p:embed/>
                </p:oleObj>
              </mc:Choice>
              <mc:Fallback>
                <p:oleObj name="Equation" r:id="rId17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962400"/>
                        <a:ext cx="14382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1000" y="39624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Addition or Subtraction?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17796"/>
              </p:ext>
            </p:extLst>
          </p:nvPr>
        </p:nvGraphicFramePr>
        <p:xfrm>
          <a:off x="2065338" y="3957638"/>
          <a:ext cx="1439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9" imgW="609480" imgH="177480" progId="Equation.DSMT4">
                  <p:embed/>
                </p:oleObj>
              </mc:Choice>
              <mc:Fallback>
                <p:oleObj name="Equation" r:id="rId19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957638"/>
                        <a:ext cx="1439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AutoShape 22"/>
          <p:cNvSpPr>
            <a:spLocks noChangeArrowheads="1"/>
          </p:cNvSpPr>
          <p:nvPr/>
        </p:nvSpPr>
        <p:spPr bwMode="auto">
          <a:xfrm>
            <a:off x="2209800" y="4419600"/>
            <a:ext cx="1600200" cy="9144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2665413" y="4648200"/>
          <a:ext cx="6016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648200"/>
                        <a:ext cx="6016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6629400" y="26670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5"/>
                </a:solidFill>
              </a:rPr>
              <a:t>Exponents?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6629400" y="30480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8000"/>
                </a:solidFill>
              </a:rPr>
              <a:t>Multiplication or Division?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6629400" y="3733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Addition or Subtraction?</a:t>
            </a:r>
          </a:p>
        </p:txBody>
      </p:sp>
      <p:graphicFrame>
        <p:nvGraphicFramePr>
          <p:cNvPr id="133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64386"/>
              </p:ext>
            </p:extLst>
          </p:nvPr>
        </p:nvGraphicFramePr>
        <p:xfrm>
          <a:off x="5791200" y="2286000"/>
          <a:ext cx="9604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9604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16960"/>
              </p:ext>
            </p:extLst>
          </p:nvPr>
        </p:nvGraphicFramePr>
        <p:xfrm>
          <a:off x="5730875" y="2773363"/>
          <a:ext cx="990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25" imgW="419040" imgH="177480" progId="Equation.DSMT4">
                  <p:embed/>
                </p:oleObj>
              </mc:Choice>
              <mc:Fallback>
                <p:oleObj name="Equation" r:id="rId25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773363"/>
                        <a:ext cx="990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25028"/>
              </p:ext>
            </p:extLst>
          </p:nvPr>
        </p:nvGraphicFramePr>
        <p:xfrm>
          <a:off x="5714607" y="2789269"/>
          <a:ext cx="960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27" imgW="406080" imgH="177480" progId="Equation.DSMT4">
                  <p:embed/>
                </p:oleObj>
              </mc:Choice>
              <mc:Fallback>
                <p:oleObj name="Equation" r:id="rId27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07" y="2789269"/>
                        <a:ext cx="9604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45630"/>
              </p:ext>
            </p:extLst>
          </p:nvPr>
        </p:nvGraphicFramePr>
        <p:xfrm>
          <a:off x="6096000" y="3352800"/>
          <a:ext cx="479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52800"/>
                        <a:ext cx="4794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11688"/>
              </p:ext>
            </p:extLst>
          </p:nvPr>
        </p:nvGraphicFramePr>
        <p:xfrm>
          <a:off x="6096000" y="3350788"/>
          <a:ext cx="479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50788"/>
                        <a:ext cx="4794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61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5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0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3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19" grpId="1"/>
      <p:bldP spid="13325" grpId="0"/>
      <p:bldP spid="13325" grpId="1"/>
      <p:bldP spid="13326" grpId="0"/>
      <p:bldP spid="13326" grpId="1"/>
      <p:bldP spid="13330" grpId="0"/>
      <p:bldP spid="13330" grpId="1"/>
      <p:bldP spid="13334" grpId="0" animBg="1"/>
      <p:bldP spid="13336" grpId="0"/>
      <p:bldP spid="13336" grpId="1"/>
      <p:bldP spid="13337" grpId="0"/>
      <p:bldP spid="13337" grpId="1"/>
      <p:bldP spid="13338" grpId="0"/>
      <p:bldP spid="1333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315200" cy="990599"/>
          </a:xfrm>
        </p:spPr>
        <p:txBody>
          <a:bodyPr>
            <a:normAutofit/>
          </a:bodyPr>
          <a:lstStyle/>
          <a:p>
            <a:r>
              <a:rPr lang="en-US" sz="2800" dirty="0"/>
              <a:t>Another couple together. </a:t>
            </a:r>
            <a:br>
              <a:rPr lang="en-US" sz="2800" dirty="0"/>
            </a:br>
            <a:r>
              <a:rPr lang="en-US" sz="2800" dirty="0"/>
              <a:t>(This is how you should show all your work.)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914400" y="1828800"/>
          <a:ext cx="23701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002960" imgH="279360" progId="Equation.DSMT4">
                  <p:embed/>
                </p:oleObj>
              </mc:Choice>
              <mc:Fallback>
                <p:oleObj name="Equation" r:id="rId3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23701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4572000" y="18288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729163" y="1905000"/>
          <a:ext cx="29702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1905000"/>
                        <a:ext cx="29702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184480" y="2031840"/>
              <a:ext cx="800280" cy="280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68640" y="1968480"/>
                <a:ext cx="831960" cy="40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2355840" y="2558880"/>
              <a:ext cx="368640" cy="3816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40000" y="2495520"/>
                <a:ext cx="400320" cy="50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990720" y="3352680"/>
              <a:ext cx="540000" cy="1846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74880" y="3289320"/>
                <a:ext cx="57168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" name="Ink 4"/>
              <p14:cNvContentPartPr/>
              <p14:nvPr/>
            </p14:nvContentPartPr>
            <p14:xfrm>
              <a:off x="1727280" y="3359160"/>
              <a:ext cx="883080" cy="2606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711440" y="3295800"/>
                <a:ext cx="914760" cy="38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6" name="Ink 5"/>
              <p14:cNvContentPartPr/>
              <p14:nvPr/>
            </p14:nvContentPartPr>
            <p14:xfrm>
              <a:off x="6343560" y="2063880"/>
              <a:ext cx="1188000" cy="26064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327720" y="2000160"/>
                <a:ext cx="1219680" cy="38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7" name="Ink 6"/>
              <p14:cNvContentPartPr/>
              <p14:nvPr/>
            </p14:nvContentPartPr>
            <p14:xfrm>
              <a:off x="6407280" y="2921040"/>
              <a:ext cx="1257480" cy="3621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391440" y="2857320"/>
                <a:ext cx="1289160" cy="48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8" name="Ink 7"/>
              <p14:cNvContentPartPr/>
              <p14:nvPr/>
            </p14:nvContentPartPr>
            <p14:xfrm>
              <a:off x="5041800" y="3600360"/>
              <a:ext cx="1194120" cy="2098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25960" y="3537000"/>
                <a:ext cx="1225800" cy="3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9" name="Ink 8"/>
              <p14:cNvContentPartPr/>
              <p14:nvPr/>
            </p14:nvContentPartPr>
            <p14:xfrm>
              <a:off x="6394320" y="3619440"/>
              <a:ext cx="933840" cy="3625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378480" y="3556080"/>
                <a:ext cx="965520" cy="4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0" name="Ink 9"/>
              <p14:cNvContentPartPr/>
              <p14:nvPr/>
            </p14:nvContentPartPr>
            <p14:xfrm>
              <a:off x="946080" y="2514600"/>
              <a:ext cx="6737760" cy="280080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36720" y="2505240"/>
                <a:ext cx="6756480" cy="281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765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Required Homework Tonigh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93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erspective">
  <a:themeElements>
    <a:clrScheme name="Perspective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spec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rspective</Template>
  <TotalTime>1345</TotalTime>
  <Words>315</Words>
  <Application>Microsoft Office PowerPoint</Application>
  <PresentationFormat>On-screen Show (4:3)</PresentationFormat>
  <Paragraphs>60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Perspective</vt:lpstr>
      <vt:lpstr>MathType 6.0 Equation</vt:lpstr>
      <vt:lpstr>Thursday, August 9, 2012</vt:lpstr>
      <vt:lpstr>Homework Check</vt:lpstr>
      <vt:lpstr>The Algebraic Order of Operations</vt:lpstr>
      <vt:lpstr>Order of Operations</vt:lpstr>
      <vt:lpstr>So, who was right?</vt:lpstr>
      <vt:lpstr>Practice Together…</vt:lpstr>
      <vt:lpstr>Practice Together…</vt:lpstr>
      <vt:lpstr>Another couple together.  (This is how you should show all your work.)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rsday, August 9, 2012</dc:title>
  <dc:creator>Dria</dc:creator>
  <cp:lastModifiedBy>Dria</cp:lastModifiedBy>
  <cp:revision>8</cp:revision>
  <dcterms:created xsi:type="dcterms:W3CDTF">2012-08-09T00:42:32Z</dcterms:created>
  <dcterms:modified xsi:type="dcterms:W3CDTF">2012-08-09T23:07:57Z</dcterms:modified>
</cp:coreProperties>
</file>